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C3624" w:rsidRDefault="00DC3624" w:rsidP="00C645CD">
      <w:pPr>
        <w:pStyle w:val="a"/>
        <w:ind w:firstLineChars="0" w:firstLine="0"/>
      </w:pPr>
      <w:r w:rsidRPr="00D21F85">
        <w:rPr>
          <w:rFonts w:hint="eastAsia"/>
          <w:b/>
        </w:rPr>
        <w:t>【</w:t>
      </w:r>
      <w:bookmarkStart w:id="0" w:name="_GoBack"/>
      <w:r w:rsidRPr="00D21F85">
        <w:rPr>
          <w:rFonts w:hint="eastAsia"/>
          <w:b/>
        </w:rPr>
        <w:t>例</w:t>
      </w:r>
      <w:r>
        <w:rPr>
          <w:b/>
        </w:rPr>
        <w:t>9-35</w:t>
      </w:r>
      <w:bookmarkEnd w:id="0"/>
      <w:r w:rsidRPr="00D21F85">
        <w:rPr>
          <w:rFonts w:hint="eastAsia"/>
          <w:b/>
        </w:rPr>
        <w:t>】</w:t>
      </w:r>
      <w:r>
        <w:t xml:space="preserve"> </w:t>
      </w:r>
      <w:r>
        <w:rPr>
          <w:rFonts w:hint="eastAsia"/>
        </w:rPr>
        <w:t>求线性方程组的一个特解和一个基础解系。</w:t>
      </w:r>
    </w:p>
    <w:p w:rsidR="00DC3624" w:rsidRDefault="00DC3624" w:rsidP="0095340B">
      <w:pPr>
        <w:ind w:firstLine="31680"/>
      </w:pPr>
      <w:r w:rsidRPr="00BC6C8A">
        <w:rPr>
          <w:position w:val="-68"/>
        </w:rPr>
        <w:object w:dxaOrig="3165" w:dyaOrig="14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25pt;height:73.5pt;mso-position-horizontal-relative:page;mso-position-vertical-relative:page" o:ole="">
            <v:imagedata r:id="rId6" o:title=""/>
          </v:shape>
          <o:OLEObject Type="Embed" ProgID="Equation.DSMT4" ShapeID="_x0000_i1025" DrawAspect="Content" ObjectID="_1482490958" r:id="rId7"/>
        </w:object>
      </w:r>
    </w:p>
    <w:p w:rsidR="00DC3624" w:rsidRPr="000B5AE3" w:rsidRDefault="00DC3624" w:rsidP="0095340B">
      <w:pPr>
        <w:ind w:firstLine="31680"/>
        <w:rPr>
          <w:b/>
        </w:rPr>
      </w:pPr>
      <w:r w:rsidRPr="000B5AE3">
        <w:rPr>
          <w:rFonts w:hint="eastAsia"/>
          <w:b/>
        </w:rPr>
        <w:t>解：</w:t>
      </w:r>
    </w:p>
    <w:p w:rsidR="00DC3624" w:rsidRPr="00050B1A" w:rsidRDefault="00DC3624" w:rsidP="0095340B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>format rat</w:t>
      </w:r>
    </w:p>
    <w:p w:rsidR="00DC3624" w:rsidRPr="00050B1A" w:rsidRDefault="00DC3624" w:rsidP="0095340B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>a=[1,1,1,0,0;1,1,-1,-1,-2;2,2,-1,-2;5,5,-3,-4,-8];</w:t>
      </w:r>
    </w:p>
    <w:p w:rsidR="00DC3624" w:rsidRPr="00050B1A" w:rsidRDefault="00DC3624" w:rsidP="0095340B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>b=[0;1;1;4];</w:t>
      </w:r>
    </w:p>
    <w:p w:rsidR="00DC3624" w:rsidRPr="00050B1A" w:rsidRDefault="00DC3624" w:rsidP="0095340B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>x=rank(a);</w:t>
      </w:r>
    </w:p>
    <w:p w:rsidR="00DC3624" w:rsidRPr="00050B1A" w:rsidRDefault="00DC3624" w:rsidP="0095340B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>y=rank([a,b]);</w:t>
      </w:r>
    </w:p>
    <w:p w:rsidR="00DC3624" w:rsidRPr="00050B1A" w:rsidRDefault="00DC3624" w:rsidP="0095340B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>n=size(a,2);</w:t>
      </w:r>
    </w:p>
    <w:p w:rsidR="00DC3624" w:rsidRPr="00050B1A" w:rsidRDefault="00DC3624" w:rsidP="0095340B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>if x==y &amp; x==n</w:t>
      </w:r>
    </w:p>
    <w:p w:rsidR="00DC3624" w:rsidRPr="00050B1A" w:rsidRDefault="00DC3624" w:rsidP="0095340B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>fprintf('</w:t>
      </w:r>
      <w:r w:rsidRPr="00050B1A">
        <w:rPr>
          <w:rFonts w:hint="eastAsia"/>
          <w:sz w:val="18"/>
          <w:szCs w:val="18"/>
        </w:rPr>
        <w:t>方程组有唯一解</w:t>
      </w:r>
      <w:r w:rsidRPr="00050B1A">
        <w:rPr>
          <w:sz w:val="18"/>
          <w:szCs w:val="18"/>
        </w:rPr>
        <w:t>\n')</w:t>
      </w:r>
    </w:p>
    <w:p w:rsidR="00DC3624" w:rsidRPr="00050B1A" w:rsidRDefault="00DC3624" w:rsidP="0095340B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 xml:space="preserve">        x=a\b</w:t>
      </w:r>
    </w:p>
    <w:p w:rsidR="00DC3624" w:rsidRPr="00050B1A" w:rsidRDefault="00DC3624" w:rsidP="0095340B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>elseif x==y &amp; x&lt;n</w:t>
      </w:r>
    </w:p>
    <w:p w:rsidR="00DC3624" w:rsidRPr="00050B1A" w:rsidRDefault="00DC3624" w:rsidP="0095340B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ab/>
        <w:t>fprintf('</w:t>
      </w:r>
      <w:r w:rsidRPr="00050B1A">
        <w:rPr>
          <w:rFonts w:hint="eastAsia"/>
          <w:sz w:val="18"/>
          <w:szCs w:val="18"/>
        </w:rPr>
        <w:t>方程组有无穷多个解</w:t>
      </w:r>
      <w:r w:rsidRPr="00050B1A">
        <w:rPr>
          <w:sz w:val="18"/>
          <w:szCs w:val="18"/>
        </w:rPr>
        <w:t>\n')</w:t>
      </w:r>
    </w:p>
    <w:p w:rsidR="00DC3624" w:rsidRPr="00050B1A" w:rsidRDefault="00DC3624" w:rsidP="0095340B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 xml:space="preserve">        x=a\b %</w:t>
      </w:r>
      <w:r w:rsidRPr="00050B1A">
        <w:rPr>
          <w:rFonts w:hint="eastAsia"/>
          <w:sz w:val="18"/>
          <w:szCs w:val="18"/>
        </w:rPr>
        <w:t>求非齐次方程组的特解</w:t>
      </w:r>
    </w:p>
    <w:p w:rsidR="00DC3624" w:rsidRPr="00050B1A" w:rsidRDefault="00DC3624" w:rsidP="0095340B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>xt=null(a,'r') %</w:t>
      </w:r>
      <w:r w:rsidRPr="00050B1A">
        <w:rPr>
          <w:rFonts w:hint="eastAsia"/>
          <w:sz w:val="18"/>
          <w:szCs w:val="18"/>
        </w:rPr>
        <w:t>求齐次方程的基础解系</w:t>
      </w:r>
    </w:p>
    <w:p w:rsidR="00DC3624" w:rsidRPr="00050B1A" w:rsidRDefault="00DC3624" w:rsidP="0095340B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ab/>
      </w:r>
      <w:r w:rsidRPr="00050B1A">
        <w:rPr>
          <w:sz w:val="18"/>
          <w:szCs w:val="18"/>
        </w:rPr>
        <w:tab/>
        <w:t>end</w:t>
      </w:r>
    </w:p>
    <w:p w:rsidR="00DC3624" w:rsidRPr="00C645CD" w:rsidRDefault="00DC3624" w:rsidP="00E822EB">
      <w:pPr>
        <w:ind w:firstLine="31680"/>
      </w:pPr>
    </w:p>
    <w:sectPr w:rsidR="00DC3624" w:rsidRPr="00C645CD" w:rsidSect="00BC6C8A">
      <w:headerReference w:type="even" r:id="rId8"/>
      <w:headerReference w:type="default" r:id="rId9"/>
      <w:footerReference w:type="even" r:id="rId10"/>
      <w:footerReference w:type="default" r:id="rId11"/>
      <w:headerReference w:type="first" r:id="rId12"/>
      <w:footerReference w:type="firs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C3624" w:rsidRDefault="00DC3624" w:rsidP="00E822EB">
      <w:pPr>
        <w:ind w:firstLine="31680"/>
      </w:pPr>
      <w:r>
        <w:separator/>
      </w:r>
    </w:p>
  </w:endnote>
  <w:endnote w:type="continuationSeparator" w:id="1">
    <w:p w:rsidR="00DC3624" w:rsidRDefault="00DC3624" w:rsidP="00E822EB">
      <w:pPr>
        <w:ind w:firstLine="316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C3624" w:rsidRDefault="00DC3624" w:rsidP="00E822EB">
    <w:pPr>
      <w:pStyle w:val="Footer"/>
      <w:ind w:firstLine="3168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C3624" w:rsidRDefault="00DC3624" w:rsidP="00E822EB">
    <w:pPr>
      <w:pStyle w:val="Footer"/>
      <w:ind w:firstLine="3168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C3624" w:rsidRDefault="00DC3624" w:rsidP="00E822EB">
    <w:pPr>
      <w:pStyle w:val="Footer"/>
      <w:ind w:firstLine="3168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C3624" w:rsidRDefault="00DC3624" w:rsidP="00E822EB">
      <w:pPr>
        <w:ind w:firstLine="31680"/>
      </w:pPr>
      <w:r>
        <w:separator/>
      </w:r>
    </w:p>
  </w:footnote>
  <w:footnote w:type="continuationSeparator" w:id="1">
    <w:p w:rsidR="00DC3624" w:rsidRDefault="00DC3624" w:rsidP="00E822EB">
      <w:pPr>
        <w:ind w:firstLine="316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C3624" w:rsidRDefault="00DC3624" w:rsidP="00E822EB">
    <w:pPr>
      <w:pStyle w:val="Header"/>
      <w:ind w:firstLine="3168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C3624" w:rsidRPr="002D7E3E" w:rsidRDefault="00DC3624" w:rsidP="00E822EB">
    <w:pPr>
      <w:pStyle w:val="Header"/>
      <w:ind w:firstLine="3168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C3624" w:rsidRDefault="00DC3624" w:rsidP="00E822EB">
    <w:pPr>
      <w:pStyle w:val="Header"/>
      <w:ind w:firstLine="3168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80877"/>
    <w:rsid w:val="00050B1A"/>
    <w:rsid w:val="000B5AE3"/>
    <w:rsid w:val="0013691D"/>
    <w:rsid w:val="00155138"/>
    <w:rsid w:val="0015515F"/>
    <w:rsid w:val="0020385A"/>
    <w:rsid w:val="002B67BC"/>
    <w:rsid w:val="002C2EDA"/>
    <w:rsid w:val="002D7E3E"/>
    <w:rsid w:val="002E6832"/>
    <w:rsid w:val="00377267"/>
    <w:rsid w:val="003F353D"/>
    <w:rsid w:val="004243BF"/>
    <w:rsid w:val="004A1AC0"/>
    <w:rsid w:val="004E167D"/>
    <w:rsid w:val="006716E1"/>
    <w:rsid w:val="006E2EFB"/>
    <w:rsid w:val="00714BB2"/>
    <w:rsid w:val="007A09C0"/>
    <w:rsid w:val="0087655C"/>
    <w:rsid w:val="008F6A76"/>
    <w:rsid w:val="009005FA"/>
    <w:rsid w:val="0095340B"/>
    <w:rsid w:val="00980877"/>
    <w:rsid w:val="009B799F"/>
    <w:rsid w:val="00A11DF9"/>
    <w:rsid w:val="00A12EDE"/>
    <w:rsid w:val="00A75F60"/>
    <w:rsid w:val="00AC07F8"/>
    <w:rsid w:val="00AE5CD1"/>
    <w:rsid w:val="00B629CD"/>
    <w:rsid w:val="00BB4034"/>
    <w:rsid w:val="00BC6C8A"/>
    <w:rsid w:val="00C35958"/>
    <w:rsid w:val="00C645CD"/>
    <w:rsid w:val="00CB333B"/>
    <w:rsid w:val="00D21F85"/>
    <w:rsid w:val="00D314C7"/>
    <w:rsid w:val="00DB5662"/>
    <w:rsid w:val="00DC3624"/>
    <w:rsid w:val="00E252F1"/>
    <w:rsid w:val="00E822EB"/>
    <w:rsid w:val="00EE5F35"/>
    <w:rsid w:val="00F05816"/>
    <w:rsid w:val="00F7438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6A76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980877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980877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980877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980877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980877"/>
    <w:pPr>
      <w:ind w:firstLine="420"/>
    </w:pPr>
    <w:rPr>
      <w:rFonts w:ascii="Calibri" w:hAnsi="Calibri"/>
      <w:szCs w:val="22"/>
    </w:rPr>
  </w:style>
  <w:style w:type="character" w:styleId="Strong">
    <w:name w:val="Strong"/>
    <w:basedOn w:val="DefaultParagraphFont"/>
    <w:uiPriority w:val="99"/>
    <w:qFormat/>
    <w:rsid w:val="00D314C7"/>
    <w:rPr>
      <w:rFonts w:cs="Times New Roman"/>
      <w:b/>
    </w:rPr>
  </w:style>
  <w:style w:type="paragraph" w:styleId="Header">
    <w:name w:val="header"/>
    <w:basedOn w:val="Normal"/>
    <w:link w:val="HeaderChar"/>
    <w:uiPriority w:val="99"/>
    <w:rsid w:val="002C2ED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2C2EDA"/>
    <w:rPr>
      <w:rFonts w:ascii="Times New Roman" w:eastAsia="宋体" w:hAnsi="Times New Roman"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rsid w:val="002C2ED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2C2EDA"/>
    <w:rPr>
      <w:rFonts w:ascii="Times New Roman" w:eastAsia="宋体" w:hAnsi="Times New Roman" w:cs="Times New Roman"/>
      <w:sz w:val="18"/>
      <w:szCs w:val="18"/>
    </w:rPr>
  </w:style>
  <w:style w:type="paragraph" w:customStyle="1" w:styleId="a1">
    <w:name w:val="代码"/>
    <w:basedOn w:val="Normal"/>
    <w:link w:val="Char0"/>
    <w:uiPriority w:val="99"/>
    <w:rsid w:val="002C2EDA"/>
    <w:pPr>
      <w:shd w:val="clear" w:color="auto" w:fill="F2F2F2"/>
      <w:adjustRightInd w:val="0"/>
      <w:snapToGrid w:val="0"/>
      <w:ind w:firstLine="420"/>
    </w:pPr>
    <w:rPr>
      <w:rFonts w:ascii="Courier New" w:hAnsi="Courier New"/>
      <w:color w:val="000000"/>
      <w:kern w:val="0"/>
      <w:sz w:val="20"/>
    </w:rPr>
  </w:style>
  <w:style w:type="character" w:customStyle="1" w:styleId="Char0">
    <w:name w:val="代码 Char"/>
    <w:link w:val="a1"/>
    <w:uiPriority w:val="99"/>
    <w:locked/>
    <w:rsid w:val="002C2EDA"/>
    <w:rPr>
      <w:rFonts w:ascii="Courier New" w:eastAsia="宋体" w:hAnsi="Courier New"/>
      <w:color w:val="000000"/>
      <w:kern w:val="0"/>
      <w:sz w:val="24"/>
      <w:shd w:val="clear" w:color="auto" w:fill="F2F2F2"/>
    </w:rPr>
  </w:style>
  <w:style w:type="paragraph" w:customStyle="1" w:styleId="p0">
    <w:name w:val="p0"/>
    <w:basedOn w:val="Normal"/>
    <w:uiPriority w:val="99"/>
    <w:rsid w:val="002D7E3E"/>
    <w:pPr>
      <w:widowControl/>
      <w:ind w:firstLineChars="0" w:firstLine="0"/>
    </w:pPr>
    <w:rPr>
      <w:kern w:val="0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header" Target="header3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oter" Target="footer2.xml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header" Target="header2.xm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</Pages>
  <Words>48</Words>
  <Characters>274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光程</dc:creator>
  <cp:keywords/>
  <dc:description/>
  <cp:lastModifiedBy>雨林木风</cp:lastModifiedBy>
  <cp:revision>3</cp:revision>
  <dcterms:created xsi:type="dcterms:W3CDTF">2014-11-23T05:41:00Z</dcterms:created>
  <dcterms:modified xsi:type="dcterms:W3CDTF">2015-01-11T06:16:00Z</dcterms:modified>
</cp:coreProperties>
</file>